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id w:val="419770080"/>
        <w:docPartObj>
          <w:docPartGallery w:val="Cover Pages"/>
          <w:docPartUnique/>
        </w:docPartObj>
      </w:sdtPr>
      <w:sdtContent>
        <w:p w:rsidR="004A6C85" w:rsidRDefault="004A6C85" w:rsidP="004A6C85">
          <w:pPr>
            <w:rPr>
              <w:lang w:val="en-US"/>
            </w:rPr>
          </w:pPr>
        </w:p>
        <w:p w:rsidR="004A6C85" w:rsidRDefault="004A6C85" w:rsidP="004A6C85">
          <w:pPr>
            <w:rPr>
              <w:lang w:val="en-US"/>
            </w:rPr>
          </w:pPr>
        </w:p>
        <w:p w:rsidR="004A6C85" w:rsidRDefault="004A6C85" w:rsidP="004A6C85">
          <w:pPr>
            <w:rPr>
              <w:lang w:val="en-US"/>
            </w:rPr>
          </w:pPr>
        </w:p>
        <w:p w:rsidR="004A6C85" w:rsidRDefault="004A6C85" w:rsidP="004A6C85">
          <w:pPr>
            <w:rPr>
              <w:lang w:val="en-US"/>
            </w:rPr>
          </w:pPr>
        </w:p>
        <w:p w:rsidR="004A6C85" w:rsidRDefault="004A6C85" w:rsidP="004A6C85">
          <w:pPr>
            <w:rPr>
              <w:lang w:val="en-US"/>
            </w:rPr>
          </w:pPr>
        </w:p>
        <w:p w:rsidR="004A6C85" w:rsidRDefault="004A6C85" w:rsidP="004A6C85">
          <w:pPr>
            <w:rPr>
              <w:lang w:val="en-US"/>
            </w:rPr>
          </w:pPr>
        </w:p>
        <w:p w:rsidR="004A6C85" w:rsidRDefault="004A6C85" w:rsidP="004A6C85">
          <w:pPr>
            <w:rPr>
              <w:lang w:val="en-US"/>
            </w:rPr>
          </w:pPr>
        </w:p>
        <w:p w:rsidR="004A6C85" w:rsidRDefault="004A6C85" w:rsidP="004A6C85">
          <w:pPr>
            <w:rPr>
              <w:lang w:val="en-US"/>
            </w:rPr>
          </w:pPr>
        </w:p>
        <w:p w:rsidR="004A6C85" w:rsidRDefault="004A6C85" w:rsidP="004A6C85">
          <w:pPr>
            <w:rPr>
              <w:lang w:val="en-US"/>
            </w:rPr>
          </w:pPr>
        </w:p>
        <w:p w:rsidR="004A6C85" w:rsidRDefault="004A6C85" w:rsidP="004A6C85">
          <w:pPr>
            <w:rPr>
              <w:lang w:val="en-US"/>
            </w:rPr>
          </w:pPr>
        </w:p>
        <w:p w:rsidR="004A6C85" w:rsidRPr="004A6C85" w:rsidRDefault="002740FF" w:rsidP="004A6C85">
          <w:r>
            <w:rPr>
              <w:noProof/>
            </w:rPr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Текстовое поле 131" o:spid="_x0000_s1026" type="#_x0000_t202" style="position:absolute;margin-left:0;margin-top:0;width:369pt;height:529.2pt;z-index:251660288;visibility:visible;mso-width-percent:790;mso-height-percent:350;mso-left-percent:77;mso-top-percent:540;mso-wrap-distance-left:14.4pt;mso-wrap-distance-right:14.4pt;mso-position-horizontal-relative:margin;mso-position-vertical-relative:page;mso-width-percent:790;mso-height-percent:350;mso-left-percent:77;mso-top-percent:54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" filled="f" stroked="f" strokeweight=".5pt">
                <v:textbox style="mso-fit-shape-to-text:t" inset="0,0,0,0">
                  <w:txbxContent>
                    <w:p w:rsidR="00224EB7" w:rsidRPr="00224EB7" w:rsidRDefault="00224EB7">
                      <w:pPr>
                        <w:pStyle w:val="a3"/>
                        <w:spacing w:before="80" w:after="40"/>
                        <w:rPr>
                          <w:caps/>
                          <w:color w:val="000000" w:themeColor="text1"/>
                          <w:sz w:val="24"/>
                          <w:szCs w:val="24"/>
                          <w:lang w:val="ru-RU"/>
                        </w:rPr>
                      </w:pPr>
                    </w:p>
                  </w:txbxContent>
                </v:textbox>
                <w10:wrap type="square" anchorx="margin" anchory="page"/>
              </v:shape>
            </w:pict>
          </w:r>
        </w:p>
        <w:p w:rsidR="004A6C85" w:rsidRPr="004A6C85" w:rsidRDefault="004A6C85" w:rsidP="004A6C85">
          <w:pPr>
            <w:rPr>
              <w:b/>
              <w:bCs/>
              <w:i/>
              <w:color w:val="0070C0"/>
              <w:sz w:val="36"/>
              <w:szCs w:val="36"/>
            </w:rPr>
          </w:pPr>
          <w:r w:rsidRPr="00642C43">
            <w:rPr>
              <w:b/>
              <w:bCs/>
              <w:i/>
              <w:color w:val="0070C0"/>
              <w:sz w:val="36"/>
              <w:szCs w:val="36"/>
            </w:rPr>
            <w:t>Отчет о проделанной лабораторной работе № 2.</w:t>
          </w:r>
          <w:r w:rsidRPr="004A6C85">
            <w:rPr>
              <w:b/>
              <w:bCs/>
              <w:i/>
              <w:color w:val="0070C0"/>
              <w:sz w:val="36"/>
              <w:szCs w:val="36"/>
            </w:rPr>
            <w:t>5</w:t>
          </w:r>
        </w:p>
        <w:p w:rsidR="004A6C85" w:rsidRDefault="004A6C85" w:rsidP="004A6C85">
          <w:pPr>
            <w:rPr>
              <w:b/>
              <w:bCs/>
              <w:color w:val="0070C0"/>
              <w:sz w:val="36"/>
              <w:szCs w:val="36"/>
            </w:rPr>
          </w:pPr>
        </w:p>
        <w:p w:rsidR="004A6C85" w:rsidRDefault="004A6C85" w:rsidP="004A6C85">
          <w:pPr>
            <w:jc w:val="center"/>
            <w:rPr>
              <w:b/>
              <w:bCs/>
              <w:color w:val="0070C0"/>
              <w:sz w:val="36"/>
              <w:szCs w:val="36"/>
            </w:rPr>
          </w:pPr>
          <w:r w:rsidRPr="00642C43">
            <w:rPr>
              <w:bCs/>
              <w:color w:val="0070C0"/>
              <w:sz w:val="36"/>
              <w:szCs w:val="36"/>
            </w:rPr>
            <w:t>По предмету</w:t>
          </w:r>
          <w:proofErr w:type="gramStart"/>
          <w:r>
            <w:rPr>
              <w:b/>
              <w:bCs/>
              <w:color w:val="0070C0"/>
              <w:sz w:val="36"/>
              <w:szCs w:val="36"/>
            </w:rPr>
            <w:t xml:space="preserve"> </w:t>
          </w:r>
          <w:r w:rsidRPr="00642C43">
            <w:rPr>
              <w:b/>
              <w:bCs/>
              <w:color w:val="0070C0"/>
              <w:sz w:val="36"/>
              <w:szCs w:val="36"/>
            </w:rPr>
            <w:t>:</w:t>
          </w:r>
          <w:proofErr w:type="gramEnd"/>
          <w:r>
            <w:rPr>
              <w:b/>
              <w:bCs/>
              <w:color w:val="0070C0"/>
              <w:sz w:val="36"/>
              <w:szCs w:val="36"/>
            </w:rPr>
            <w:t xml:space="preserve"> Компьютерный практикум по                            математическому анализу</w:t>
          </w:r>
        </w:p>
        <w:p w:rsidR="004A6C85" w:rsidRPr="00642C43" w:rsidRDefault="004A6C85" w:rsidP="004A6C85">
          <w:pPr>
            <w:rPr>
              <w:b/>
              <w:bCs/>
              <w:color w:val="0070C0"/>
              <w:sz w:val="36"/>
              <w:szCs w:val="36"/>
            </w:rPr>
          </w:pPr>
        </w:p>
        <w:p w:rsidR="004A6C85" w:rsidRPr="004A6C85" w:rsidRDefault="004A6C85" w:rsidP="004A6C85">
          <w:pPr>
            <w:spacing w:after="120" w:line="360" w:lineRule="auto"/>
            <w:ind w:firstLine="709"/>
            <w:jc w:val="center"/>
            <w:rPr>
              <w:rFonts w:ascii="Times New Roman" w:eastAsia="Calibri" w:hAnsi="Times New Roman" w:cs="Times New Roman"/>
              <w:b/>
              <w:i/>
              <w:color w:val="2E74B5"/>
              <w:sz w:val="36"/>
              <w:szCs w:val="36"/>
            </w:rPr>
          </w:pPr>
          <w:r w:rsidRPr="00642C43">
            <w:rPr>
              <w:bCs/>
              <w:color w:val="0070C0"/>
              <w:sz w:val="36"/>
              <w:szCs w:val="36"/>
            </w:rPr>
            <w:t>На тему</w:t>
          </w:r>
          <w:r w:rsidRPr="004A6C85">
            <w:rPr>
              <w:rFonts w:ascii="Times New Roman" w:hAnsi="Times New Roman" w:cs="Times New Roman"/>
              <w:b/>
              <w:bCs/>
              <w:color w:val="2E74B5" w:themeColor="accent5" w:themeShade="BF"/>
              <w:sz w:val="36"/>
              <w:szCs w:val="36"/>
            </w:rPr>
            <w:t xml:space="preserve">:     </w:t>
          </w:r>
          <w:r w:rsidRPr="004A6C85">
            <w:rPr>
              <w:rFonts w:ascii="Times New Roman" w:eastAsia="Calibri" w:hAnsi="Times New Roman" w:cs="Times New Roman"/>
              <w:b/>
              <w:color w:val="2E74B5"/>
              <w:sz w:val="36"/>
              <w:szCs w:val="36"/>
            </w:rPr>
            <w:t xml:space="preserve">Приближенное решение </w:t>
          </w:r>
          <w:r w:rsidRPr="004A6C85">
            <w:rPr>
              <w:rFonts w:ascii="Times New Roman" w:hAnsi="Times New Roman" w:cs="Times New Roman"/>
              <w:b/>
              <w:color w:val="2E74B5" w:themeColor="accent5" w:themeShade="BF"/>
              <w:sz w:val="36"/>
              <w:szCs w:val="36"/>
            </w:rPr>
            <w:t xml:space="preserve">        </w:t>
          </w:r>
          <w:r w:rsidRPr="004A6C85">
            <w:rPr>
              <w:rFonts w:ascii="Times New Roman" w:eastAsia="Calibri" w:hAnsi="Times New Roman" w:cs="Times New Roman"/>
              <w:b/>
              <w:color w:val="2E74B5"/>
              <w:sz w:val="36"/>
              <w:szCs w:val="36"/>
            </w:rPr>
            <w:t xml:space="preserve">дифференциальных </w:t>
          </w:r>
          <w:r w:rsidRPr="004A6C85">
            <w:rPr>
              <w:rFonts w:ascii="Times New Roman" w:hAnsi="Times New Roman" w:cs="Times New Roman"/>
              <w:b/>
              <w:color w:val="2E74B5" w:themeColor="accent5" w:themeShade="BF"/>
              <w:sz w:val="36"/>
              <w:szCs w:val="36"/>
            </w:rPr>
            <w:t xml:space="preserve"> </w:t>
          </w:r>
          <w:r w:rsidRPr="004A6C85">
            <w:rPr>
              <w:rFonts w:ascii="Times New Roman" w:eastAsia="Calibri" w:hAnsi="Times New Roman" w:cs="Times New Roman"/>
              <w:b/>
              <w:color w:val="2E74B5"/>
              <w:sz w:val="36"/>
              <w:szCs w:val="36"/>
            </w:rPr>
            <w:t>уравнений</w:t>
          </w:r>
        </w:p>
        <w:p w:rsidR="004A6C85" w:rsidRPr="00642C43" w:rsidRDefault="004A6C85" w:rsidP="004A6C85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4A6C85" w:rsidRPr="006040E7" w:rsidRDefault="004A6C85" w:rsidP="004A6C85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4A6C85" w:rsidRPr="006040E7" w:rsidRDefault="004A6C85" w:rsidP="004A6C85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4A6C85" w:rsidRPr="006040E7" w:rsidRDefault="004A6C85" w:rsidP="004A6C85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4A6C85" w:rsidRPr="006040E7" w:rsidRDefault="004A6C85" w:rsidP="004A6C85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4A6C85" w:rsidRPr="006040E7" w:rsidRDefault="004A6C85" w:rsidP="004A6C85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4A6C85" w:rsidRDefault="004A6C85" w:rsidP="004A6C85">
          <w:pPr>
            <w:rPr>
              <w:b/>
              <w:bCs/>
              <w:color w:val="0070C0"/>
              <w:sz w:val="36"/>
              <w:szCs w:val="36"/>
            </w:rPr>
          </w:pPr>
        </w:p>
        <w:p w:rsidR="004A6C85" w:rsidRDefault="004A6C85" w:rsidP="004A6C85">
          <w:pPr>
            <w:rPr>
              <w:b/>
              <w:bCs/>
              <w:color w:val="0070C0"/>
              <w:sz w:val="36"/>
              <w:szCs w:val="36"/>
            </w:rPr>
          </w:pPr>
        </w:p>
        <w:p w:rsidR="004A6C85" w:rsidRDefault="004A6C85" w:rsidP="004A6C85">
          <w:pPr>
            <w:rPr>
              <w:b/>
              <w:bCs/>
              <w:color w:val="0070C0"/>
              <w:sz w:val="36"/>
              <w:szCs w:val="36"/>
            </w:rPr>
          </w:pPr>
        </w:p>
        <w:p w:rsidR="004A6C85" w:rsidRDefault="004A6C85" w:rsidP="004A6C85">
          <w:pPr>
            <w:rPr>
              <w:b/>
              <w:bCs/>
              <w:color w:val="0070C0"/>
              <w:sz w:val="36"/>
              <w:szCs w:val="36"/>
            </w:rPr>
          </w:pPr>
          <w:r w:rsidRPr="004A6C85">
            <w:rPr>
              <w:b/>
              <w:bCs/>
              <w:color w:val="0070C0"/>
              <w:sz w:val="36"/>
              <w:szCs w:val="36"/>
            </w:rPr>
            <w:t xml:space="preserve">                                                   </w:t>
          </w:r>
          <w:r>
            <w:rPr>
              <w:b/>
              <w:bCs/>
              <w:color w:val="0070C0"/>
              <w:sz w:val="36"/>
              <w:szCs w:val="36"/>
            </w:rPr>
            <w:t>Выполнила студентка ПИН-14</w:t>
          </w:r>
        </w:p>
        <w:p w:rsidR="004A6C85" w:rsidRPr="004A6C85" w:rsidRDefault="004A6C85" w:rsidP="004A6C85">
          <w:pPr>
            <w:jc w:val="center"/>
            <w:rPr>
              <w:b/>
              <w:bCs/>
              <w:color w:val="0070C0"/>
              <w:sz w:val="36"/>
              <w:szCs w:val="36"/>
            </w:rPr>
          </w:pPr>
          <w:r>
            <w:rPr>
              <w:b/>
              <w:bCs/>
              <w:color w:val="0070C0"/>
              <w:sz w:val="36"/>
              <w:szCs w:val="36"/>
            </w:rPr>
            <w:t xml:space="preserve">                                   Марина Алина</w:t>
          </w:r>
        </w:p>
        <w:p w:rsidR="004A6C85" w:rsidRPr="004A6C85" w:rsidRDefault="004A6C85" w:rsidP="004A6C85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4A6C85" w:rsidRPr="004A6C85" w:rsidRDefault="004A6C85" w:rsidP="004A6C85">
          <w:pPr>
            <w:jc w:val="center"/>
            <w:rPr>
              <w:b/>
              <w:bCs/>
              <w:color w:val="0070C0"/>
              <w:sz w:val="36"/>
              <w:szCs w:val="36"/>
            </w:rPr>
          </w:pPr>
        </w:p>
        <w:p w:rsidR="004A6C85" w:rsidRPr="00BF204D" w:rsidRDefault="004A6C85" w:rsidP="004A6C85">
          <w:pPr>
            <w:jc w:val="center"/>
          </w:pPr>
        </w:p>
        <w:p w:rsidR="004A6C85" w:rsidRPr="00BF204D" w:rsidRDefault="004A6C85" w:rsidP="004A6C85">
          <w:pPr>
            <w:jc w:val="center"/>
          </w:pPr>
        </w:p>
        <w:p w:rsidR="004A6C85" w:rsidRPr="00BF204D" w:rsidRDefault="004A6C85" w:rsidP="004A6C85">
          <w:pPr>
            <w:jc w:val="center"/>
          </w:pPr>
        </w:p>
        <w:p w:rsidR="004A6C85" w:rsidRPr="00BF204D" w:rsidRDefault="004A6C85" w:rsidP="004A6C85">
          <w:pPr>
            <w:jc w:val="center"/>
          </w:pPr>
        </w:p>
        <w:p w:rsidR="004A6C85" w:rsidRPr="00BF204D" w:rsidRDefault="004A6C85" w:rsidP="004A6C85">
          <w:pPr>
            <w:jc w:val="center"/>
          </w:pPr>
        </w:p>
        <w:p w:rsidR="004A6C85" w:rsidRPr="00642C43" w:rsidRDefault="004A6C85" w:rsidP="004A6C85">
          <w:pPr>
            <w:jc w:val="center"/>
            <w:rPr>
              <w:b/>
              <w:bCs/>
              <w:color w:val="0070C0"/>
              <w:sz w:val="36"/>
              <w:szCs w:val="36"/>
            </w:rPr>
          </w:pPr>
          <w:r>
            <w:t>Зеленоград 2020</w:t>
          </w:r>
        </w:p>
        <w:p w:rsidR="00224EB7" w:rsidRDefault="002740FF"/>
      </w:sdtContent>
    </w:sdt>
    <w:p w:rsidR="00224EB7" w:rsidRPr="00224EB7" w:rsidRDefault="00224EB7" w:rsidP="00224EB7">
      <w:pPr>
        <w:pStyle w:val="3"/>
        <w:spacing w:before="0" w:line="360" w:lineRule="auto"/>
        <w:ind w:firstLine="709"/>
        <w:rPr>
          <w:rFonts w:ascii="Calibri" w:hAnsi="Calibri" w:cs="Calibri"/>
          <w:sz w:val="26"/>
          <w:szCs w:val="26"/>
        </w:rPr>
      </w:pPr>
    </w:p>
    <w:p w:rsidR="00224EB7" w:rsidRPr="00BF204D" w:rsidRDefault="00224EB7" w:rsidP="00224EB7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F204D">
        <w:rPr>
          <w:rFonts w:ascii="Times New Roman" w:hAnsi="Times New Roman" w:cs="Times New Roman"/>
          <w:b/>
          <w:sz w:val="28"/>
          <w:szCs w:val="28"/>
        </w:rPr>
        <w:t xml:space="preserve">Упражнение 1. </w:t>
      </w:r>
    </w:p>
    <w:p w:rsidR="00224EB7" w:rsidRPr="00BF204D" w:rsidRDefault="00224EB7" w:rsidP="00224EB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F204D">
        <w:rPr>
          <w:rFonts w:ascii="Times New Roman" w:hAnsi="Times New Roman" w:cs="Times New Roman"/>
          <w:sz w:val="28"/>
          <w:szCs w:val="28"/>
        </w:rPr>
        <w:t xml:space="preserve">Найти приближенное решение уравнения </w:t>
      </w:r>
      <w:r w:rsidR="00AE1CF4" w:rsidRPr="00BF204D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1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0.35pt;height:15.8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50826329" r:id="rId7"/>
        </w:object>
      </w:r>
      <w:r w:rsidRPr="00BF204D">
        <w:rPr>
          <w:rFonts w:ascii="Times New Roman" w:hAnsi="Times New Roman" w:cs="Times New Roman"/>
          <w:sz w:val="28"/>
          <w:szCs w:val="28"/>
        </w:rPr>
        <w:t xml:space="preserve">, удовлетворяющего начальному условию </w:t>
      </w:r>
      <w:r w:rsidR="00AE1CF4" w:rsidRPr="00BF204D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060" w:dyaOrig="360">
          <v:shape id="_x0000_i1026" type="#_x0000_t75" alt="" style="width:52.85pt;height:18.3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50826330" r:id="rId9"/>
        </w:object>
      </w:r>
      <w:r w:rsidRPr="00BF204D">
        <w:rPr>
          <w:rFonts w:ascii="Times New Roman" w:hAnsi="Times New Roman" w:cs="Times New Roman"/>
          <w:sz w:val="28"/>
          <w:szCs w:val="28"/>
        </w:rPr>
        <w:t xml:space="preserve">, на отрезке </w:t>
      </w:r>
      <w:r w:rsidR="00AE1CF4" w:rsidRPr="00BF204D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20">
          <v:shape id="_x0000_i1027" type="#_x0000_t75" alt="" style="width:26.65pt;height:15.8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50826331" r:id="rId11"/>
        </w:object>
      </w:r>
      <w:r w:rsidRPr="00BF204D">
        <w:rPr>
          <w:rFonts w:ascii="Times New Roman" w:hAnsi="Times New Roman" w:cs="Times New Roman"/>
          <w:sz w:val="28"/>
          <w:szCs w:val="28"/>
        </w:rPr>
        <w:t xml:space="preserve"> (</w:t>
      </w:r>
      <w:r w:rsidR="00AE1CF4" w:rsidRPr="00BF204D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640" w:dyaOrig="360">
          <v:shape id="_x0000_i1028" type="#_x0000_t75" alt="" style="width:31.65pt;height:18.3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50826332" r:id="rId13"/>
        </w:object>
      </w:r>
      <w:r w:rsidRPr="00BF204D">
        <w:rPr>
          <w:rFonts w:ascii="Times New Roman" w:hAnsi="Times New Roman" w:cs="Times New Roman"/>
          <w:sz w:val="28"/>
          <w:szCs w:val="28"/>
        </w:rPr>
        <w:t xml:space="preserve">) методом </w:t>
      </w:r>
      <w:proofErr w:type="gramStart"/>
      <w:r w:rsidRPr="00BF204D">
        <w:rPr>
          <w:rFonts w:ascii="Times New Roman" w:hAnsi="Times New Roman" w:cs="Times New Roman"/>
          <w:sz w:val="28"/>
          <w:szCs w:val="28"/>
        </w:rPr>
        <w:t>ломаных</w:t>
      </w:r>
      <w:proofErr w:type="gramEnd"/>
      <w:r w:rsidRPr="00BF204D">
        <w:rPr>
          <w:rFonts w:ascii="Times New Roman" w:hAnsi="Times New Roman" w:cs="Times New Roman"/>
          <w:sz w:val="28"/>
          <w:szCs w:val="28"/>
        </w:rPr>
        <w:t xml:space="preserve"> Эйлера с заданной точностью </w:t>
      </w:r>
      <w:r w:rsidR="00AE1CF4" w:rsidRPr="00BF204D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220">
          <v:shape id="_x0000_i1029" type="#_x0000_t75" alt="" style="width:10pt;height:10.8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50826333" r:id="rId15"/>
        </w:object>
      </w:r>
      <w:r w:rsidRPr="00BF204D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F06706" w:rsidRPr="00BF204D" w:rsidRDefault="00F06706" w:rsidP="00224EB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sz w:val="28"/>
          <w:szCs w:val="28"/>
        </w:rPr>
        <w:t>Код</w:t>
      </w:r>
      <w:r w:rsidRPr="00BF204D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892CD8" w:rsidRPr="00BF204D" w:rsidRDefault="004A6C85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ms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892CD8"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 xml:space="preserve"> </w:t>
      </w:r>
      <w:r w:rsidR="00892CD8"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>y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f=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sym(</w:t>
      </w:r>
      <w:proofErr w:type="gramEnd"/>
      <w:r w:rsidR="004A6C85"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>'log(x)*(y^2)</w:t>
      </w:r>
      <w:r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>'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0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=[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1 3];</w:t>
      </w:r>
    </w:p>
    <w:p w:rsidR="009C72DA" w:rsidRPr="00BF204D" w:rsidRDefault="004A6C85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=[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1 5</w:t>
      </w:r>
      <w:r w:rsidR="009C72DA"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]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n0=50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e=0.001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ab5_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1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f,X0,A,n0,e)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0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=X0(1)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0=X0(2)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a=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A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1)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b=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A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2)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=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zeros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1,3)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=X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dx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=(b-a)/n0; 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1)=x0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1)=y0;</w:t>
      </w:r>
    </w:p>
    <w:p w:rsidR="00892CD8" w:rsidRPr="00BF204D" w:rsidRDefault="004A6C85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>F</w:t>
      </w:r>
      <w:r w:rsidR="00892CD8"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>or</w:t>
      </w:r>
      <w:r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 xml:space="preserve"> 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=1:1:n0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0=y0+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f,x,x0),y,y0)*dx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0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=x0+dx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+1)=x0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+1)=y0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>end</w:t>
      </w:r>
      <w:proofErr w:type="gramEnd"/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dx=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dx/2; 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0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=X0(1)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0=X0(2)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1(1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)=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0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1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1)=y0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>for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=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1:1:2*n0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0=y0+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f,x,x0),y,y0)*dx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0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=x0+dx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1(i+1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)=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0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>Y1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+1)=y0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>end</w:t>
      </w:r>
      <w:proofErr w:type="gramEnd"/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maax=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max(abs(Y-Y1(1:2:end)))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1_=Y1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0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=X0(1)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0=X0(2)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figure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1)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hold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>on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grid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>on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plot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,Y,</w:t>
      </w:r>
      <w:r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>'r'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plot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1,Y1,</w:t>
      </w:r>
      <w:r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>'g'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m=0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>while</w:t>
      </w:r>
      <w:proofErr w:type="gramEnd"/>
      <w:r w:rsidR="004A6C85"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 xml:space="preserve">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maax&gt;e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m=m+1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dx=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dx/2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2(1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)=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0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2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1)=y0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n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=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b-a)/dx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>for</w:t>
      </w:r>
      <w:proofErr w:type="gramEnd"/>
      <w:r w:rsidR="004A6C85"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 xml:space="preserve">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=1:1:n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0=y0+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f,x,x0),y,y0)*dx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0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=x0+dx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2(i+1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)=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0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2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+1)=y0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>end</w:t>
      </w:r>
      <w:proofErr w:type="gramEnd"/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maax=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max(Y1_-Y2(1:2:end))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1_=Y2;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>end</w:t>
      </w:r>
      <w:proofErr w:type="gramEnd"/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plot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2,Y2,</w:t>
      </w:r>
      <w:r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>'b'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9C72DA" w:rsidRPr="00BF204D" w:rsidRDefault="009C72DA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9C72DA" w:rsidRPr="00BF204D" w:rsidRDefault="009C72DA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556000" cy="26670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laba5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00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72DA" w:rsidRPr="00BF204D" w:rsidRDefault="009C72DA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9C72DA" w:rsidRPr="00BF204D" w:rsidRDefault="009C72DA" w:rsidP="009C72DA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F204D">
        <w:rPr>
          <w:rFonts w:ascii="Times New Roman" w:hAnsi="Times New Roman" w:cs="Times New Roman"/>
          <w:b/>
          <w:sz w:val="28"/>
          <w:szCs w:val="28"/>
        </w:rPr>
        <w:t xml:space="preserve">Упражнение 2. </w:t>
      </w:r>
    </w:p>
    <w:p w:rsidR="009C72DA" w:rsidRPr="00BF204D" w:rsidRDefault="009C72DA" w:rsidP="009C72DA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F204D">
        <w:rPr>
          <w:rFonts w:ascii="Times New Roman" w:hAnsi="Times New Roman" w:cs="Times New Roman"/>
          <w:sz w:val="28"/>
          <w:szCs w:val="28"/>
        </w:rPr>
        <w:lastRenderedPageBreak/>
        <w:t xml:space="preserve">Найти приближенное решение уравнения </w:t>
      </w:r>
      <w:r w:rsidR="00AE1CF4" w:rsidRPr="00BF204D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199" w:dyaOrig="320">
          <v:shape id="_x0000_i1030" type="#_x0000_t75" alt="" style="width:60.35pt;height:15.8pt;mso-width-percent:0;mso-height-percent:0;mso-width-percent:0;mso-height-percent:0" o:ole="">
            <v:imagedata r:id="rId6" o:title=""/>
          </v:shape>
          <o:OLEObject Type="Embed" ProgID="Equation.DSMT4" ShapeID="_x0000_i1030" DrawAspect="Content" ObjectID="_1650826334" r:id="rId17"/>
        </w:object>
      </w:r>
      <w:r w:rsidRPr="00BF204D">
        <w:rPr>
          <w:rFonts w:ascii="Times New Roman" w:hAnsi="Times New Roman" w:cs="Times New Roman"/>
          <w:sz w:val="28"/>
          <w:szCs w:val="28"/>
        </w:rPr>
        <w:t xml:space="preserve">, удовлетворяющего начальному условию </w:t>
      </w:r>
      <w:r w:rsidR="00AE1CF4" w:rsidRPr="00BF204D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060" w:dyaOrig="360">
          <v:shape id="_x0000_i1031" type="#_x0000_t75" alt="" style="width:52.85pt;height:18.3pt;mso-width-percent:0;mso-height-percent:0;mso-width-percent:0;mso-height-percent:0" o:ole="">
            <v:imagedata r:id="rId8" o:title=""/>
          </v:shape>
          <o:OLEObject Type="Embed" ProgID="Equation.DSMT4" ShapeID="_x0000_i1031" DrawAspect="Content" ObjectID="_1650826335" r:id="rId18"/>
        </w:object>
      </w:r>
      <w:r w:rsidRPr="00BF204D">
        <w:rPr>
          <w:rFonts w:ascii="Times New Roman" w:hAnsi="Times New Roman" w:cs="Times New Roman"/>
          <w:sz w:val="28"/>
          <w:szCs w:val="28"/>
        </w:rPr>
        <w:t xml:space="preserve">, методом последовательных приближений Пикара.  </w:t>
      </w:r>
    </w:p>
    <w:p w:rsidR="009C72DA" w:rsidRPr="00BF204D" w:rsidRDefault="009C72DA" w:rsidP="009C72DA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sz w:val="28"/>
          <w:szCs w:val="28"/>
        </w:rPr>
        <w:t>Код</w:t>
      </w:r>
      <w:r w:rsidRPr="00BF204D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9C72DA" w:rsidRPr="00BF204D" w:rsidRDefault="004A6C85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r w:rsidR="009C72DA"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ms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9C72DA"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 xml:space="preserve"> </w:t>
      </w:r>
      <w:r w:rsidR="009C72DA"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>y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f = log(x)</w:t>
      </w:r>
      <w:r w:rsidR="004A6C85"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*(y^2)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0 = [1 3]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0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=X0(1)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0=X0(2)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1=f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1=y0+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nt(y1,x,x0,x),y,y0)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>for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=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1:1:n0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1=y0+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nt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1,x,x0,x)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fprintf</w:t>
      </w:r>
      <w:proofErr w:type="spellEnd"/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proofErr w:type="gramEnd"/>
      <w:r w:rsidRPr="00BF204D">
        <w:rPr>
          <w:rFonts w:ascii="Times New Roman" w:hAnsi="Times New Roman" w:cs="Times New Roman"/>
          <w:color w:val="A020F0"/>
          <w:sz w:val="28"/>
          <w:szCs w:val="28"/>
        </w:rPr>
        <w:t>'</w:t>
      </w:r>
      <w:r w:rsidR="004A6C85" w:rsidRPr="00BF204D">
        <w:rPr>
          <w:rFonts w:ascii="Times New Roman" w:hAnsi="Times New Roman" w:cs="Times New Roman"/>
          <w:color w:val="A020F0"/>
          <w:sz w:val="28"/>
          <w:szCs w:val="28"/>
        </w:rPr>
        <w:t>Итерация номер’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disp</w:t>
      </w:r>
      <w:proofErr w:type="spellEnd"/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proofErr w:type="spellStart"/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</w:t>
      </w:r>
      <w:proofErr w:type="spellEnd"/>
      <w:r w:rsidRPr="00BF204D">
        <w:rPr>
          <w:rFonts w:ascii="Times New Roman" w:hAnsi="Times New Roman" w:cs="Times New Roman"/>
          <w:color w:val="000000"/>
          <w:sz w:val="28"/>
          <w:szCs w:val="28"/>
        </w:rPr>
        <w:t>)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disp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1)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>if</w:t>
      </w:r>
      <w:proofErr w:type="gramEnd"/>
      <w:r w:rsidR="004A6C85"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 xml:space="preserve"> </w:t>
      </w:r>
      <w:proofErr w:type="spell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</w:t>
      </w:r>
      <w:proofErr w:type="spell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&lt;3 | </w:t>
      </w:r>
      <w:proofErr w:type="spell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</w:t>
      </w:r>
      <w:proofErr w:type="spell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==n0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 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3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=0:0.01:2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3=</w:t>
      </w: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1,x,x3)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n=2/0.01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>for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=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1:1:n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4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(i)=double(x3(i))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y4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i)=double(y3(i));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FF"/>
          <w:sz w:val="28"/>
          <w:szCs w:val="28"/>
          <w:lang w:val="en-US"/>
        </w:rPr>
        <w:t>end</w:t>
      </w:r>
      <w:proofErr w:type="gramEnd"/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hold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>on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grid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BF204D">
        <w:rPr>
          <w:rFonts w:ascii="Times New Roman" w:hAnsi="Times New Roman" w:cs="Times New Roman"/>
          <w:color w:val="A020F0"/>
          <w:sz w:val="28"/>
          <w:szCs w:val="28"/>
          <w:lang w:val="en-US"/>
        </w:rPr>
        <w:t>on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plot(</w:t>
      </w:r>
      <w:proofErr w:type="gramEnd"/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4,y4)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BF204D">
        <w:rPr>
          <w:rFonts w:ascii="Times New Roman" w:hAnsi="Times New Roman" w:cs="Times New Roman"/>
          <w:color w:val="0000FF"/>
          <w:sz w:val="28"/>
          <w:szCs w:val="28"/>
        </w:rPr>
        <w:t>end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BF204D">
        <w:rPr>
          <w:rFonts w:ascii="Times New Roman" w:hAnsi="Times New Roman" w:cs="Times New Roman"/>
          <w:color w:val="0000FF"/>
          <w:sz w:val="28"/>
          <w:szCs w:val="28"/>
        </w:rPr>
        <w:t>end</w:t>
      </w:r>
    </w:p>
    <w:p w:rsidR="009C72DA" w:rsidRPr="00BF204D" w:rsidRDefault="009C72DA" w:rsidP="009C72DA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</w:p>
    <w:p w:rsidR="00892CD8" w:rsidRPr="00BF204D" w:rsidRDefault="009C72DA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>
            <wp:extent cx="3556000" cy="26670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laba5_2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00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892CD8" w:rsidRPr="00BF204D" w:rsidRDefault="004A6C85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</w:rPr>
        <w:t>терация номер     1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(10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/3 + 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2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og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))/6 -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2/4 - 1/12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4A6C85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</w:rPr>
        <w:t>терация номер     2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og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))/18 -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/12 + (5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2)/3 - (1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3)/108 + 41/27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4A6C85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</w:rPr>
        <w:t>терация номер     3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/27 + 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4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og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))/72 -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2/24 + (5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3)/9 - (25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4)/864 + 287/288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4A6C85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</w:rPr>
        <w:t>терация номер     4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(287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/288 + 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5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og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)/360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2)/54 -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3/72 + (5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4)/36 - (137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5)/21600 + 1013/900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4A6C85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</w:rPr>
        <w:t>терация номер     5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(101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/900 + 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6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og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)/2160 + (287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2)/576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3)/162 -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4/288 +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5/36 - (4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6)/43200 + 2851/2592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4A6C85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</w:rPr>
        <w:t>терация номер     6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(285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/2592 + 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7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og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)/15120 + (101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2)/1800 + (287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3)/1728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4)/648 -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5/1440 +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6/216 - (12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7)/705600 + 58433/52920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4A6C85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</w:rPr>
        <w:t>терация номер     7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lastRenderedPageBreak/>
        <w:t>(5843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/52920 + 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8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og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)/120960 + (285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2)/5184 + (101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3)/5400 + (287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4)/6912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5)/3240 -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6/8640 +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7/1512 - (76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8)/33868800 + 1067903/967680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4A6C85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</w:rPr>
        <w:t>терация номер     8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(106790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/967680 + 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og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)/1088640 + (5843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2)/105840 + (285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3)/15552 + (101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4)/21600 + (287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5)/34560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6)/19440 -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7/60480 +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8/12096 - (712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9)/2743372800 + 5406629/4898880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4A6C85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</w:rPr>
        <w:t>терация номер     9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(540662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/4898880 + 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0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og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)/10886400 + (106790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2)/1935360 + (5843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3)/317520 + (285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4)/62208 + (101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5)/108000 + (287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6)/207360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7)/136080 -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8/483840 +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9/108864 - (738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0)/27433728000 + 120146399/108864000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4A6C85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</w:rPr>
        <w:t>терация номер    10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(12014639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/108864000 + 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og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)/119750400 + (540662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2)/9797760 + (106790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3)/5806080 + (5843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4)/1270080 + (285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5)/311040 + (101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6)/648000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7)/207360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8)/1088640 -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9/4354560 +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0/1088640 - (8371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1)/3319481088000 + 20768179/18817920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4A6C85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</w:rPr>
        <w:t>терация номер    11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</w:rPr>
        <w:t>(2076817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/18817920 + 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2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og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)/1437004800 + (12014639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2)/217728000 + (540662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3)/29393280 + (106790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4)/23224320 + (5843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5)/6350400 + (285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6)/1866240 + (101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7)/4536000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8)/1658880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9)/9797760 -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10/43545600 +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1/11975040 - (8602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2)/39833773056000 + 19031202719/17244057600</w:t>
      </w:r>
      <w:proofErr w:type="gramEnd"/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FD426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</w:rPr>
        <w:t>терация номер    12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</w:rPr>
        <w:t>(1903120271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/17244057600 + 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og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)/18681062400 + (2076817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2)/37635840 + (12014639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3)/653184000 + (540662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4)/117573120 + (106790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5)/116121600 + (5843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6)/38102400 + (285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7)/13063680 + (101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8)/36288000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9)/14929920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10)/97977600 -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11/479001600 +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2/143700480 - (114599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3)/6731907646464000 + 134011386581/121426905600</w:t>
      </w:r>
      <w:proofErr w:type="gramEnd"/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FD426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r w:rsidRPr="00BF204D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892CD8" w:rsidRPr="00BF204D">
        <w:rPr>
          <w:rFonts w:ascii="Times New Roman" w:hAnsi="Times New Roman" w:cs="Times New Roman"/>
          <w:color w:val="000000"/>
          <w:sz w:val="28"/>
          <w:szCs w:val="28"/>
        </w:rPr>
        <w:t>терация номер    13</w:t>
      </w: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 w:rsidRPr="00BF204D">
        <w:rPr>
          <w:rFonts w:ascii="Times New Roman" w:hAnsi="Times New Roman" w:cs="Times New Roman"/>
          <w:color w:val="000000"/>
          <w:sz w:val="28"/>
          <w:szCs w:val="28"/>
        </w:rPr>
        <w:t>(13401138658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/121426905600 + 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4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log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))/261534873600 + (1903120271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2)/34488115200 + (2076817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3)/112907520 + 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lastRenderedPageBreak/>
        <w:t>(12014639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4)/2612736000 + (5406629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5)/587865600 + (106790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6)/696729600 + (5843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7)/266716800 + (285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8)/104509440 + (101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9)/326592000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0)/149299200 + (41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11)/1077753600 -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 xml:space="preserve">^12/5748019200 + 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3/1868106240 - (1171733*</w:t>
      </w:r>
      <w:r w:rsidRPr="00BF204D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BF204D">
        <w:rPr>
          <w:rFonts w:ascii="Times New Roman" w:hAnsi="Times New Roman" w:cs="Times New Roman"/>
          <w:color w:val="000000"/>
          <w:sz w:val="28"/>
          <w:szCs w:val="28"/>
        </w:rPr>
        <w:t>^14)/94246707050496000 + 4040958732047/3661488230400</w:t>
      </w:r>
      <w:proofErr w:type="gramEnd"/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</w:p>
    <w:p w:rsidR="00892CD8" w:rsidRPr="00BF204D" w:rsidRDefault="00892CD8" w:rsidP="00892CD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</w:p>
    <w:p w:rsidR="00B0453F" w:rsidRPr="00BF204D" w:rsidRDefault="00B0453F">
      <w:pPr>
        <w:rPr>
          <w:rFonts w:ascii="Times New Roman" w:hAnsi="Times New Roman" w:cs="Times New Roman"/>
          <w:sz w:val="28"/>
          <w:szCs w:val="28"/>
        </w:rPr>
      </w:pPr>
    </w:p>
    <w:sectPr w:rsidR="00B0453F" w:rsidRPr="00BF204D" w:rsidSect="00224EB7">
      <w:headerReference w:type="default" r:id="rId20"/>
      <w:pgSz w:w="11900" w:h="16840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B1A8C" w:rsidRDefault="007B1A8C" w:rsidP="009C72DA">
      <w:r>
        <w:separator/>
      </w:r>
    </w:p>
  </w:endnote>
  <w:endnote w:type="continuationSeparator" w:id="1">
    <w:p w:rsidR="007B1A8C" w:rsidRDefault="007B1A8C" w:rsidP="009C72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B1A8C" w:rsidRDefault="007B1A8C" w:rsidP="009C72DA">
      <w:r>
        <w:separator/>
      </w:r>
    </w:p>
  </w:footnote>
  <w:footnote w:type="continuationSeparator" w:id="1">
    <w:p w:rsidR="007B1A8C" w:rsidRDefault="007B1A8C" w:rsidP="009C72D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72DA" w:rsidRPr="009C72DA" w:rsidRDefault="009C72DA" w:rsidP="009C72DA">
    <w:pPr>
      <w:pStyle w:val="a5"/>
      <w:tabs>
        <w:tab w:val="clear" w:pos="4677"/>
        <w:tab w:val="clear" w:pos="9355"/>
        <w:tab w:val="left" w:pos="3483"/>
        <w:tab w:val="left" w:pos="8121"/>
      </w:tabs>
      <w:rPr>
        <w:lang w:val="en-US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24EB7"/>
    <w:rsid w:val="0000143A"/>
    <w:rsid w:val="00224EB7"/>
    <w:rsid w:val="002740FF"/>
    <w:rsid w:val="002D5FBB"/>
    <w:rsid w:val="004A6C85"/>
    <w:rsid w:val="004F0874"/>
    <w:rsid w:val="00595F23"/>
    <w:rsid w:val="006A2B10"/>
    <w:rsid w:val="007B1A8C"/>
    <w:rsid w:val="00892CD8"/>
    <w:rsid w:val="009C72DA"/>
    <w:rsid w:val="00AE1CF4"/>
    <w:rsid w:val="00B0453F"/>
    <w:rsid w:val="00BF204D"/>
    <w:rsid w:val="00DE5F43"/>
    <w:rsid w:val="00F06706"/>
    <w:rsid w:val="00FD426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143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224EB7"/>
    <w:rPr>
      <w:rFonts w:eastAsiaTheme="minorEastAsia"/>
      <w:sz w:val="22"/>
      <w:szCs w:val="22"/>
      <w:lang w:val="en-US" w:eastAsia="zh-CN"/>
    </w:rPr>
  </w:style>
  <w:style w:type="character" w:customStyle="1" w:styleId="a4">
    <w:name w:val="Без интервала Знак"/>
    <w:basedOn w:val="a0"/>
    <w:link w:val="a3"/>
    <w:uiPriority w:val="1"/>
    <w:rsid w:val="00224EB7"/>
    <w:rPr>
      <w:rFonts w:eastAsiaTheme="minorEastAsia"/>
      <w:sz w:val="22"/>
      <w:szCs w:val="22"/>
      <w:lang w:val="en-US" w:eastAsia="zh-CN"/>
    </w:rPr>
  </w:style>
  <w:style w:type="paragraph" w:styleId="3">
    <w:name w:val="Body Text Indent 3"/>
    <w:basedOn w:val="a"/>
    <w:link w:val="30"/>
    <w:rsid w:val="00224EB7"/>
    <w:pPr>
      <w:spacing w:before="120"/>
      <w:ind w:firstLine="425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224EB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9C72DA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9C72DA"/>
  </w:style>
  <w:style w:type="paragraph" w:styleId="a7">
    <w:name w:val="footer"/>
    <w:basedOn w:val="a"/>
    <w:link w:val="a8"/>
    <w:uiPriority w:val="99"/>
    <w:unhideWhenUsed/>
    <w:rsid w:val="009C72DA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9C72DA"/>
  </w:style>
  <w:style w:type="paragraph" w:styleId="a9">
    <w:name w:val="Balloon Text"/>
    <w:basedOn w:val="a"/>
    <w:link w:val="aa"/>
    <w:uiPriority w:val="99"/>
    <w:semiHidden/>
    <w:unhideWhenUsed/>
    <w:rsid w:val="004A6C85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A6C8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jpeg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7.jpe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7</Pages>
  <Words>705</Words>
  <Characters>4024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ет о проделанной работе №5</vt:lpstr>
    </vt:vector>
  </TitlesOfParts>
  <Company/>
  <LinksUpToDate>false</LinksUpToDate>
  <CharactersWithSpaces>47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о проделанной работе №5</dc:title>
  <dc:subject>Приближенное решение дифференциальных уравнений</dc:subject>
  <dc:creator>Леонид Фомичев</dc:creator>
  <cp:keywords/>
  <dc:description/>
  <cp:lastModifiedBy>123m</cp:lastModifiedBy>
  <cp:revision>6</cp:revision>
  <dcterms:created xsi:type="dcterms:W3CDTF">2020-05-02T16:42:00Z</dcterms:created>
  <dcterms:modified xsi:type="dcterms:W3CDTF">2020-05-12T19:05:00Z</dcterms:modified>
</cp:coreProperties>
</file>